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257" r:id="rId3"/>
    <p:sldId id="258" r:id="rId4"/>
    <p:sldId id="267" r:id="rId5"/>
    <p:sldId id="268" r:id="rId6"/>
    <p:sldId id="269" r:id="rId7"/>
    <p:sldId id="270" r:id="rId8"/>
    <p:sldId id="266" r:id="rId9"/>
    <p:sldId id="259" r:id="rId10"/>
    <p:sldId id="260" r:id="rId11"/>
    <p:sldId id="261" r:id="rId12"/>
    <p:sldId id="262" r:id="rId13"/>
    <p:sldId id="263" r:id="rId14"/>
    <p:sldId id="264" r:id="rId15"/>
    <p:sldId id="265" r:id="rId16"/>
  </p:sldIdLst>
  <p:sldSz cx="9144000" cy="6858000" type="screen4x3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Estilo Médio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D7B26C5-4107-4FEC-AEDC-1716B250A1EF}" styleName="Estilo Claro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Nenhum Estilo, Grade de Tabela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0" d="100"/>
          <a:sy n="60" d="100"/>
        </p:scale>
        <p:origin x="-702" y="12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1C364C-388E-4E81-BCA0-9A73ACF1027E}" type="datetimeFigureOut">
              <a:rPr lang="pt-BR" smtClean="0"/>
              <a:t>11/12/2012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0EDE403-BEFB-4142-B29C-FE4E7840927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638590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 smtClean="0"/>
              <a:t>Clique para editar o estilo do subtítulo mestre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8CF9C9-3C77-4901-AA4A-2ED17E904193}" type="datetime1">
              <a:rPr lang="pt-BR" smtClean="0"/>
              <a:t>11/12/2012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3331DA-A884-4159-8F4C-34135597E28F}" type="slidenum">
              <a:rPr lang="pt-BR" smtClean="0"/>
              <a:t>‹nº›</a:t>
            </a:fld>
            <a:endParaRPr lang="pt-BR"/>
          </a:p>
        </p:txBody>
      </p:sp>
      <p:pic>
        <p:nvPicPr>
          <p:cNvPr id="7" name="Imagem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496" y="0"/>
            <a:ext cx="3163824" cy="1405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82861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DFCCF9-4ACE-4A9D-B3B5-8B6A1CE838FF}" type="datetime1">
              <a:rPr lang="pt-BR" smtClean="0"/>
              <a:t>11/12/2012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3331DA-A884-4159-8F4C-34135597E28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222918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E4A808-5B20-416C-8865-FE7F5F2E463F}" type="datetime1">
              <a:rPr lang="pt-BR" smtClean="0"/>
              <a:t>11/12/2012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3331DA-A884-4159-8F4C-34135597E28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744973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E7F57A-DA8E-4EB2-A0CC-9575398771FC}" type="datetime1">
              <a:rPr lang="pt-BR" smtClean="0"/>
              <a:t>11/12/2012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3331DA-A884-4159-8F4C-34135597E28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95459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1CBC26-0F6F-4224-8C05-6612ABAB6297}" type="datetime1">
              <a:rPr lang="pt-BR" smtClean="0"/>
              <a:t>11/12/2012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3331DA-A884-4159-8F4C-34135597E28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813071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05874-5AE6-45F6-97FC-E4D0F60F6527}" type="datetime1">
              <a:rPr lang="pt-BR" smtClean="0"/>
              <a:t>11/12/2012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3331DA-A884-4159-8F4C-34135597E28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883617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940B7A-AD23-4D84-A73A-69B6830540B1}" type="datetime1">
              <a:rPr lang="pt-BR" smtClean="0"/>
              <a:t>11/12/2012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3331DA-A884-4159-8F4C-34135597E28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007586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164F21-0827-44B2-B02F-F1755D0604A6}" type="datetime1">
              <a:rPr lang="pt-BR" smtClean="0"/>
              <a:t>11/12/2012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3331DA-A884-4159-8F4C-34135597E28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522570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A676EB-878B-412F-B47D-DEC8E3C7017C}" type="datetime1">
              <a:rPr lang="pt-BR" smtClean="0"/>
              <a:t>11/12/2012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3331DA-A884-4159-8F4C-34135597E28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996064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5A8D7A-1AD6-477E-A563-DA0A205B0719}" type="datetime1">
              <a:rPr lang="pt-BR" smtClean="0"/>
              <a:t>11/12/2012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3331DA-A884-4159-8F4C-34135597E28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897662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D7E10-8BAA-4207-B038-189C7FA9D243}" type="datetime1">
              <a:rPr lang="pt-BR" smtClean="0"/>
              <a:t>11/12/2012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3331DA-A884-4159-8F4C-34135597E28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253980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0EE37F-7F14-423A-969B-8403CC206F67}" type="datetime1">
              <a:rPr lang="pt-BR" smtClean="0"/>
              <a:t>11/12/2012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3331DA-A884-4159-8F4C-34135597E28F}" type="slidenum">
              <a:rPr lang="pt-BR" smtClean="0"/>
              <a:t>‹nº›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1230728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pt-BR" dirty="0" smtClean="0"/>
              <a:t>Reações homogêneas e heterogêneas</a:t>
            </a:r>
            <a:endParaRPr lang="pt-BR" dirty="0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pt-BR" dirty="0" smtClean="0"/>
              <a:t>Reatores químicos e catálise</a:t>
            </a:r>
          </a:p>
          <a:p>
            <a:r>
              <a:rPr lang="pt-BR" dirty="0" smtClean="0"/>
              <a:t>Gustavo Medeiros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3331DA-A884-4159-8F4C-34135597E28F}" type="slidenum">
              <a:rPr lang="pt-BR" smtClean="0"/>
              <a:t>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46989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3059832" y="-30941"/>
            <a:ext cx="6084168" cy="1470025"/>
          </a:xfrm>
        </p:spPr>
        <p:txBody>
          <a:bodyPr/>
          <a:lstStyle/>
          <a:p>
            <a:pPr algn="l"/>
            <a:r>
              <a:rPr lang="pt-BR" dirty="0" smtClean="0"/>
              <a:t>Classificação das reações:</a:t>
            </a:r>
            <a:endParaRPr lang="pt-BR" dirty="0"/>
          </a:p>
        </p:txBody>
      </p:sp>
      <p:sp>
        <p:nvSpPr>
          <p:cNvPr id="5" name="CaixaDeTexto 4"/>
          <p:cNvSpPr txBox="1"/>
          <p:nvPr/>
        </p:nvSpPr>
        <p:spPr>
          <a:xfrm>
            <a:off x="107504" y="1374442"/>
            <a:ext cx="8712968" cy="486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pt-BR" sz="3600" b="1" dirty="0" smtClean="0"/>
              <a:t>Sistemas heterogêneos</a:t>
            </a:r>
          </a:p>
          <a:p>
            <a:pPr marL="914400" lvl="1" indent="-457200">
              <a:buFont typeface="Arial" pitchFamily="34" charset="0"/>
              <a:buChar char="•"/>
            </a:pPr>
            <a:r>
              <a:rPr lang="pt-BR" sz="3400" dirty="0" smtClean="0"/>
              <a:t>A oxidação do etileno é feita na presença de um catalisador. Esta reação se dá em fase gasosa, mas a presença do catalisador torna o sistema </a:t>
            </a:r>
            <a:r>
              <a:rPr lang="pt-BR" sz="3400" dirty="0" err="1" smtClean="0"/>
              <a:t>heterofásico</a:t>
            </a:r>
            <a:r>
              <a:rPr lang="pt-BR" sz="3400" dirty="0" smtClean="0"/>
              <a:t>.</a:t>
            </a:r>
          </a:p>
          <a:p>
            <a:pPr marL="914400" lvl="1" indent="-457200">
              <a:buFont typeface="Arial" pitchFamily="34" charset="0"/>
              <a:buChar char="•"/>
            </a:pPr>
            <a:r>
              <a:rPr lang="pt-BR" sz="3400" dirty="0" smtClean="0"/>
              <a:t>Exemplos: </a:t>
            </a:r>
          </a:p>
          <a:p>
            <a:pPr marL="1371600" lvl="2" indent="-457200">
              <a:buFont typeface="Arial" pitchFamily="34" charset="0"/>
              <a:buChar char="•"/>
            </a:pPr>
            <a:r>
              <a:rPr lang="pt-BR" sz="3400" b="1" dirty="0" smtClean="0"/>
              <a:t>Oxidação do etileno</a:t>
            </a:r>
          </a:p>
          <a:p>
            <a:pPr marL="1371600" lvl="2" indent="-457200">
              <a:buFont typeface="Arial" pitchFamily="34" charset="0"/>
              <a:buChar char="•"/>
            </a:pPr>
            <a:endParaRPr lang="pt-BR" sz="3400" dirty="0" smtClean="0"/>
          </a:p>
          <a:p>
            <a:pPr marL="1371600" lvl="2" indent="-457200">
              <a:buFont typeface="Arial" pitchFamily="34" charset="0"/>
              <a:buChar char="•"/>
            </a:pPr>
            <a:endParaRPr lang="pt-BR" sz="3600" dirty="0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745021"/>
              </p:ext>
            </p:extLst>
          </p:nvPr>
        </p:nvGraphicFramePr>
        <p:xfrm>
          <a:off x="2339752" y="5085184"/>
          <a:ext cx="4422101" cy="1700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3" imgW="1650960" imgH="634680" progId="Equation.DSMT4">
                  <p:embed/>
                </p:oleObj>
              </mc:Choice>
              <mc:Fallback>
                <p:oleObj name="Equation" r:id="rId3" imgW="16509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9752" y="5085184"/>
                        <a:ext cx="4422101" cy="1700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3331DA-A884-4159-8F4C-34135597E28F}" type="slidenum">
              <a:rPr lang="pt-BR" smtClean="0"/>
              <a:t>1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96986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3059832" y="-30941"/>
            <a:ext cx="6084168" cy="1470025"/>
          </a:xfrm>
        </p:spPr>
        <p:txBody>
          <a:bodyPr/>
          <a:lstStyle/>
          <a:p>
            <a:pPr algn="l"/>
            <a:r>
              <a:rPr lang="pt-BR" dirty="0" smtClean="0"/>
              <a:t>Classificação das reações:</a:t>
            </a:r>
            <a:endParaRPr lang="pt-BR" dirty="0"/>
          </a:p>
        </p:txBody>
      </p:sp>
      <p:sp>
        <p:nvSpPr>
          <p:cNvPr id="5" name="CaixaDeTexto 4"/>
          <p:cNvSpPr txBox="1"/>
          <p:nvPr/>
        </p:nvSpPr>
        <p:spPr>
          <a:xfrm>
            <a:off x="107504" y="1374442"/>
            <a:ext cx="8712968" cy="43088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371600" lvl="2" indent="-457200">
              <a:buFont typeface="Arial" pitchFamily="34" charset="0"/>
              <a:buChar char="•"/>
            </a:pPr>
            <a:r>
              <a:rPr lang="pt-BR" sz="3400" b="1" dirty="0" smtClean="0"/>
              <a:t>Gaseificação de carvão</a:t>
            </a:r>
          </a:p>
          <a:p>
            <a:pPr lvl="2"/>
            <a:r>
              <a:rPr lang="pt-BR" sz="3400" dirty="0" smtClean="0"/>
              <a:t>As reações sólido/gás são características para o caso onde o sólido reage na presença de gás, como a gaseificação do carvão:</a:t>
            </a:r>
          </a:p>
          <a:p>
            <a:pPr marL="1828800" lvl="3" indent="-457200">
              <a:buFont typeface="Arial" pitchFamily="34" charset="0"/>
              <a:buChar char="•"/>
            </a:pPr>
            <a:endParaRPr lang="pt-BR" sz="3400" dirty="0" smtClean="0"/>
          </a:p>
          <a:p>
            <a:pPr marL="1371600" lvl="2" indent="-457200">
              <a:buFont typeface="Arial" pitchFamily="34" charset="0"/>
              <a:buChar char="•"/>
            </a:pPr>
            <a:endParaRPr lang="pt-BR" sz="3400" dirty="0" smtClean="0"/>
          </a:p>
          <a:p>
            <a:pPr marL="1371600" lvl="2" indent="-457200">
              <a:buFont typeface="Arial" pitchFamily="34" charset="0"/>
              <a:buChar char="•"/>
            </a:pPr>
            <a:endParaRPr lang="pt-BR" sz="3600" dirty="0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119080"/>
              </p:ext>
            </p:extLst>
          </p:nvPr>
        </p:nvGraphicFramePr>
        <p:xfrm>
          <a:off x="2712975" y="4486690"/>
          <a:ext cx="3502025" cy="1178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3" imgW="1307880" imgH="406080" progId="Equation.DSMT4">
                  <p:embed/>
                </p:oleObj>
              </mc:Choice>
              <mc:Fallback>
                <p:oleObj name="Equation" r:id="rId3" imgW="1307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2975" y="4486690"/>
                        <a:ext cx="3502025" cy="1178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3331DA-A884-4159-8F4C-34135597E28F}" type="slidenum">
              <a:rPr lang="pt-BR" smtClean="0"/>
              <a:t>1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91885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3059832" y="-30941"/>
            <a:ext cx="6084168" cy="1470025"/>
          </a:xfrm>
        </p:spPr>
        <p:txBody>
          <a:bodyPr/>
          <a:lstStyle/>
          <a:p>
            <a:pPr algn="l"/>
            <a:r>
              <a:rPr lang="pt-BR" dirty="0" smtClean="0"/>
              <a:t>Classificação das reações:</a:t>
            </a:r>
            <a:endParaRPr lang="pt-BR" dirty="0"/>
          </a:p>
        </p:txBody>
      </p:sp>
      <p:sp>
        <p:nvSpPr>
          <p:cNvPr id="5" name="CaixaDeTexto 4"/>
          <p:cNvSpPr txBox="1"/>
          <p:nvPr/>
        </p:nvSpPr>
        <p:spPr>
          <a:xfrm>
            <a:off x="107504" y="1374442"/>
            <a:ext cx="8712968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371600" lvl="2" indent="-457200">
              <a:buFont typeface="Arial" pitchFamily="34" charset="0"/>
              <a:buChar char="•"/>
            </a:pPr>
            <a:r>
              <a:rPr lang="pt-BR" sz="3400" b="1" dirty="0" smtClean="0"/>
              <a:t>Hidrogenação de óleos</a:t>
            </a:r>
          </a:p>
          <a:p>
            <a:pPr lvl="2"/>
            <a:r>
              <a:rPr lang="pt-BR" sz="3400" dirty="0" smtClean="0"/>
              <a:t>As reações em fase gás/sólido/líquido podem ser representadas pela hidrogenação do óleo, usando-se como catalisador pequenas partículas de Níquel-</a:t>
            </a:r>
            <a:r>
              <a:rPr lang="pt-BR" sz="3400" dirty="0" err="1" smtClean="0"/>
              <a:t>Raney</a:t>
            </a:r>
            <a:r>
              <a:rPr lang="pt-BR" sz="3400" dirty="0" smtClean="0"/>
              <a:t> em suspensão no óleo, mantido pelo </a:t>
            </a:r>
            <a:r>
              <a:rPr lang="pt-BR" sz="3400" dirty="0" err="1" smtClean="0"/>
              <a:t>borbulhamento</a:t>
            </a:r>
            <a:r>
              <a:rPr lang="pt-BR" sz="3400" dirty="0" smtClean="0"/>
              <a:t> de hidrogênio:</a:t>
            </a:r>
          </a:p>
          <a:p>
            <a:pPr marL="1828800" lvl="3" indent="-457200">
              <a:buFont typeface="Arial" pitchFamily="34" charset="0"/>
              <a:buChar char="•"/>
            </a:pPr>
            <a:endParaRPr lang="pt-BR" sz="3400" dirty="0" smtClean="0"/>
          </a:p>
          <a:p>
            <a:pPr marL="1371600" lvl="2" indent="-457200">
              <a:buFont typeface="Arial" pitchFamily="34" charset="0"/>
              <a:buChar char="•"/>
            </a:pPr>
            <a:endParaRPr lang="pt-BR" sz="3400" dirty="0" smtClean="0"/>
          </a:p>
          <a:p>
            <a:pPr marL="1371600" lvl="2" indent="-457200">
              <a:buFont typeface="Arial" pitchFamily="34" charset="0"/>
              <a:buChar char="•"/>
            </a:pPr>
            <a:endParaRPr lang="pt-BR" sz="3600" dirty="0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145247"/>
              </p:ext>
            </p:extLst>
          </p:nvPr>
        </p:nvGraphicFramePr>
        <p:xfrm>
          <a:off x="179512" y="5345589"/>
          <a:ext cx="8712968" cy="675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3" imgW="3111480" imgH="241200" progId="Equation.DSMT4">
                  <p:embed/>
                </p:oleObj>
              </mc:Choice>
              <mc:Fallback>
                <p:oleObj name="Equation" r:id="rId3" imgW="3111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12" y="5345589"/>
                        <a:ext cx="8712968" cy="675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3331DA-A884-4159-8F4C-34135597E28F}" type="slidenum">
              <a:rPr lang="pt-BR" smtClean="0"/>
              <a:t>1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06368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3059832" y="-30941"/>
            <a:ext cx="6084168" cy="1470025"/>
          </a:xfrm>
        </p:spPr>
        <p:txBody>
          <a:bodyPr/>
          <a:lstStyle/>
          <a:p>
            <a:pPr algn="l"/>
            <a:r>
              <a:rPr lang="pt-BR" dirty="0" smtClean="0"/>
              <a:t>Classificação das reações:</a:t>
            </a:r>
            <a:endParaRPr lang="pt-BR" dirty="0"/>
          </a:p>
        </p:txBody>
      </p:sp>
      <p:sp>
        <p:nvSpPr>
          <p:cNvPr id="5" name="CaixaDeTexto 4"/>
          <p:cNvSpPr txBox="1"/>
          <p:nvPr/>
        </p:nvSpPr>
        <p:spPr>
          <a:xfrm>
            <a:off x="107504" y="1268760"/>
            <a:ext cx="8640960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pt-BR" sz="3600" b="1" dirty="0" smtClean="0"/>
              <a:t>Reações catalíticas</a:t>
            </a:r>
          </a:p>
          <a:p>
            <a:pPr marL="914400" lvl="1" indent="-457200">
              <a:buFont typeface="Arial" pitchFamily="34" charset="0"/>
              <a:buChar char="•"/>
            </a:pPr>
            <a:r>
              <a:rPr lang="pt-BR" sz="3600" dirty="0" smtClean="0"/>
              <a:t>Nas reações catalíticas a taxa de reação é alterada por materiais que não são reagentes e nem produtos. Tais materiais, chamados catalisadores, não necessitam estar presentes em grandes quantidades. </a:t>
            </a:r>
            <a:r>
              <a:rPr lang="pt-BR" sz="3600" b="1" dirty="0" smtClean="0"/>
              <a:t>Os catalisadores atuam retardando ou acelerando a reação, sem que sejam modificados de forma expressiva.</a:t>
            </a:r>
          </a:p>
          <a:p>
            <a:pPr marL="914400" lvl="1" indent="-457200">
              <a:buFont typeface="Arial" pitchFamily="34" charset="0"/>
              <a:buChar char="•"/>
            </a:pPr>
            <a:endParaRPr lang="pt-BR" sz="3600" dirty="0" smtClean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3331DA-A884-4159-8F4C-34135597E28F}" type="slidenum">
              <a:rPr lang="pt-BR" smtClean="0"/>
              <a:t>1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21239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3059832" y="-30941"/>
            <a:ext cx="6084168" cy="1470025"/>
          </a:xfrm>
        </p:spPr>
        <p:txBody>
          <a:bodyPr/>
          <a:lstStyle/>
          <a:p>
            <a:pPr algn="l"/>
            <a:r>
              <a:rPr lang="pt-BR" dirty="0" smtClean="0"/>
              <a:t>Classificação das reações:</a:t>
            </a:r>
            <a:endParaRPr lang="pt-BR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3331DA-A884-4159-8F4C-34135597E28F}" type="slidenum">
              <a:rPr lang="pt-BR" smtClean="0"/>
              <a:t>14</a:t>
            </a:fld>
            <a:endParaRPr lang="pt-BR"/>
          </a:p>
        </p:txBody>
      </p:sp>
      <p:graphicFrame>
        <p:nvGraphicFramePr>
          <p:cNvPr id="4" name="Tabe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6760209"/>
              </p:ext>
            </p:extLst>
          </p:nvPr>
        </p:nvGraphicFramePr>
        <p:xfrm>
          <a:off x="179511" y="1397000"/>
          <a:ext cx="8712969" cy="484574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29334"/>
                <a:gridCol w="4159299"/>
                <a:gridCol w="3024336"/>
              </a:tblGrid>
              <a:tr h="375816">
                <a:tc gridSpan="3">
                  <a:txBody>
                    <a:bodyPr/>
                    <a:lstStyle/>
                    <a:p>
                      <a:pPr algn="ctr"/>
                      <a:r>
                        <a:rPr lang="pt-BR" b="1" dirty="0" smtClean="0"/>
                        <a:t>Classificação das reações químicas usuais em Projetos de Reatores</a:t>
                      </a:r>
                      <a:endParaRPr lang="pt-BR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 dirty="0"/>
                    </a:p>
                  </a:txBody>
                  <a:tcPr/>
                </a:tc>
              </a:tr>
              <a:tr h="432048"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 smtClean="0"/>
                        <a:t>Não</a:t>
                      </a:r>
                      <a:r>
                        <a:rPr lang="pt-BR" baseline="0" dirty="0" smtClean="0"/>
                        <a:t> catalisadas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 smtClean="0"/>
                        <a:t>Catalíticas</a:t>
                      </a:r>
                      <a:endParaRPr lang="pt-BR" dirty="0"/>
                    </a:p>
                  </a:txBody>
                  <a:tcPr/>
                </a:tc>
              </a:tr>
              <a:tr h="788353"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dirty="0" smtClean="0"/>
                        <a:t>Homogêneas</a:t>
                      </a:r>
                    </a:p>
                    <a:p>
                      <a:endParaRPr lang="pt-BR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pt-BR" dirty="0" smtClean="0"/>
                        <a:t>Maioria das reações</a:t>
                      </a:r>
                      <a:r>
                        <a:rPr lang="pt-BR" baseline="0" dirty="0" smtClean="0"/>
                        <a:t> em fase gasosa</a:t>
                      </a:r>
                      <a:endParaRPr lang="pt-BR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pt-BR" dirty="0" smtClean="0"/>
                        <a:t>Maioria das reações</a:t>
                      </a:r>
                      <a:r>
                        <a:rPr lang="pt-BR" baseline="0" dirty="0" smtClean="0"/>
                        <a:t> em fase líquida</a:t>
                      </a:r>
                      <a:endParaRPr lang="pt-BR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76064">
                <a:tc vMerge="1">
                  <a:txBody>
                    <a:bodyPr/>
                    <a:lstStyle/>
                    <a:p>
                      <a:endParaRPr lang="pt-BR" dirty="0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r>
                        <a:rPr lang="pt-BR" dirty="0" smtClean="0"/>
                        <a:t>Reações rápidas,</a:t>
                      </a:r>
                      <a:r>
                        <a:rPr lang="pt-BR" baseline="0" dirty="0" smtClean="0"/>
                        <a:t> tais como a queima de um gás</a:t>
                      </a:r>
                      <a:endParaRPr lang="pt-BR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r>
                        <a:rPr lang="pt-BR" dirty="0" smtClean="0"/>
                        <a:t>Reações em sistemas coloidais</a:t>
                      </a:r>
                    </a:p>
                    <a:p>
                      <a:endParaRPr lang="pt-BR" dirty="0" smtClean="0"/>
                    </a:p>
                    <a:p>
                      <a:endParaRPr lang="pt-BR" dirty="0" smtClean="0"/>
                    </a:p>
                    <a:p>
                      <a:r>
                        <a:rPr lang="pt-BR" dirty="0" smtClean="0"/>
                        <a:t>Reações enzimáticas e microbiológicas</a:t>
                      </a:r>
                      <a:endParaRPr lang="pt-BR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36104"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dirty="0" smtClean="0"/>
                        <a:t>Heterogêneas</a:t>
                      </a:r>
                    </a:p>
                    <a:p>
                      <a:endParaRPr lang="pt-BR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T>
                  </a:tcPr>
                </a:tc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pt-BR" dirty="0"/>
                    </a:p>
                  </a:txBody>
                  <a:tcPr/>
                </a:tc>
              </a:tr>
              <a:tr h="969807">
                <a:tc vMerge="1">
                  <a:txBody>
                    <a:bodyPr/>
                    <a:lstStyle/>
                    <a:p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 smtClean="0"/>
                        <a:t>Queima de carvão</a:t>
                      </a:r>
                    </a:p>
                    <a:p>
                      <a:r>
                        <a:rPr lang="pt-BR" dirty="0" err="1" smtClean="0"/>
                        <a:t>Ustulação</a:t>
                      </a:r>
                      <a:r>
                        <a:rPr lang="pt-BR" baseline="0" dirty="0" smtClean="0"/>
                        <a:t> de minérios</a:t>
                      </a:r>
                    </a:p>
                    <a:p>
                      <a:r>
                        <a:rPr lang="pt-BR" baseline="0" dirty="0" smtClean="0"/>
                        <a:t>Ataque de sólidos por ácidos</a:t>
                      </a:r>
                    </a:p>
                    <a:p>
                      <a:r>
                        <a:rPr lang="pt-BR" baseline="0" dirty="0" smtClean="0"/>
                        <a:t>Absorção gás-liquido com reação</a:t>
                      </a:r>
                    </a:p>
                    <a:p>
                      <a:r>
                        <a:rPr lang="pt-BR" baseline="0" dirty="0" smtClean="0"/>
                        <a:t>Redução de minério de ferro a ferro e aço.</a:t>
                      </a:r>
                      <a:endParaRPr lang="pt-BR" dirty="0" smtClean="0"/>
                    </a:p>
                    <a:p>
                      <a:endParaRPr lang="pt-BR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pt-BR" dirty="0" smtClean="0"/>
                        <a:t>Sistema</a:t>
                      </a:r>
                      <a:r>
                        <a:rPr lang="pt-BR" baseline="0" dirty="0" smtClean="0"/>
                        <a:t> de amônia</a:t>
                      </a:r>
                    </a:p>
                    <a:p>
                      <a:r>
                        <a:rPr lang="pt-BR" baseline="0" dirty="0" err="1" smtClean="0"/>
                        <a:t>Craqueamento</a:t>
                      </a:r>
                      <a:r>
                        <a:rPr lang="pt-BR" baseline="0" dirty="0" smtClean="0"/>
                        <a:t> de óleo cru</a:t>
                      </a:r>
                    </a:p>
                    <a:p>
                      <a:r>
                        <a:rPr lang="pt-BR" baseline="0" dirty="0" smtClean="0"/>
                        <a:t>Oxidação de SO2 a SO3</a:t>
                      </a:r>
                    </a:p>
                    <a:p>
                      <a:r>
                        <a:rPr lang="pt-BR" baseline="0" dirty="0" smtClean="0"/>
                        <a:t>Oxidação de amônia para produzir ácido nítrico.</a:t>
                      </a:r>
                      <a:endParaRPr lang="pt-BR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26818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3059832" y="-30941"/>
            <a:ext cx="6084168" cy="1470025"/>
          </a:xfrm>
        </p:spPr>
        <p:txBody>
          <a:bodyPr/>
          <a:lstStyle/>
          <a:p>
            <a:pPr algn="l"/>
            <a:r>
              <a:rPr lang="pt-BR" dirty="0" smtClean="0"/>
              <a:t>Classificação das reações:</a:t>
            </a:r>
            <a:endParaRPr lang="pt-BR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3331DA-A884-4159-8F4C-34135597E28F}" type="slidenum">
              <a:rPr lang="pt-BR" smtClean="0"/>
              <a:t>15</a:t>
            </a:fld>
            <a:endParaRPr lang="pt-BR"/>
          </a:p>
        </p:txBody>
      </p:sp>
      <p:sp>
        <p:nvSpPr>
          <p:cNvPr id="5" name="CaixaDeTexto 4"/>
          <p:cNvSpPr txBox="1"/>
          <p:nvPr/>
        </p:nvSpPr>
        <p:spPr>
          <a:xfrm>
            <a:off x="539552" y="1938312"/>
            <a:ext cx="7848872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pt-BR" sz="2400" b="1" dirty="0" smtClean="0"/>
          </a:p>
          <a:p>
            <a:endParaRPr lang="pt-BR" sz="2400" b="1" dirty="0"/>
          </a:p>
          <a:p>
            <a:endParaRPr lang="pt-BR" sz="2400" b="1" dirty="0" smtClean="0"/>
          </a:p>
          <a:p>
            <a:r>
              <a:rPr lang="pt-BR" sz="2400" b="1" dirty="0" err="1" smtClean="0"/>
              <a:t>Ustulação</a:t>
            </a:r>
            <a:r>
              <a:rPr lang="pt-BR" sz="2400" dirty="0" smtClean="0"/>
              <a:t>: </a:t>
            </a:r>
            <a:r>
              <a:rPr lang="pt-BR" sz="2400" i="1" dirty="0" err="1" smtClean="0"/>
              <a:t>s.m</a:t>
            </a:r>
            <a:r>
              <a:rPr lang="pt-BR" sz="2400" i="1" dirty="0" smtClean="0"/>
              <a:t>. Quím.</a:t>
            </a:r>
            <a:r>
              <a:rPr lang="pt-BR" sz="2400" dirty="0" smtClean="0"/>
              <a:t> - Processo de produção de um metal a partir de um minério sulfetado, através da passagem de uma corrente de ar num ambiente muito aquecido. Nestas condições ocorre uma reação entre o enxofre do minério com o oxigênio do ar, liberando o metal, ou produzindo uma forma oxidada que passa por processo posterior de redução. Os minérios sulfetados de cobre, ferro, zinco e chumbo, são normalmente submetidos a </a:t>
            </a:r>
            <a:r>
              <a:rPr lang="pt-BR" sz="2400" dirty="0" err="1" smtClean="0"/>
              <a:t>ustulação</a:t>
            </a:r>
            <a:r>
              <a:rPr lang="pt-BR" sz="2400" dirty="0" smtClean="0"/>
              <a:t>.</a:t>
            </a:r>
            <a:endParaRPr lang="pt-BR" sz="2400" dirty="0"/>
          </a:p>
        </p:txBody>
      </p:sp>
      <p:pic>
        <p:nvPicPr>
          <p:cNvPr id="5124" name="Picture 4" descr="C:\Users\1788746\AppData\Local\Microsoft\Windows\Temporary Internet Files\Content.IE5\W8ZN0LF4\MC900404263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392" y="1412776"/>
            <a:ext cx="1838325" cy="1695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44539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3059832" y="-30941"/>
            <a:ext cx="6084168" cy="1470025"/>
          </a:xfrm>
        </p:spPr>
        <p:txBody>
          <a:bodyPr/>
          <a:lstStyle/>
          <a:p>
            <a:pPr algn="l"/>
            <a:r>
              <a:rPr lang="pt-BR" dirty="0" smtClean="0"/>
              <a:t>Classificação das reações:</a:t>
            </a:r>
            <a:endParaRPr lang="pt-BR" dirty="0"/>
          </a:p>
        </p:txBody>
      </p:sp>
      <p:sp>
        <p:nvSpPr>
          <p:cNvPr id="5" name="CaixaDeTexto 4"/>
          <p:cNvSpPr txBox="1"/>
          <p:nvPr/>
        </p:nvSpPr>
        <p:spPr>
          <a:xfrm>
            <a:off x="611560" y="1556792"/>
            <a:ext cx="7704856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600" dirty="0" smtClean="0"/>
              <a:t>Há muitas maneiras de classificar as reações químicas. Na engenharia das reações químicas o esquema mais útil é classificá-las de acordo com o número e tipos de fases envolvidas.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pt-BR" sz="3600" b="1" dirty="0" smtClean="0"/>
              <a:t>Sistemas homogêneos 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pt-BR" sz="3600" b="1" dirty="0" smtClean="0"/>
              <a:t>Sistemas heterogêneos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pt-BR" sz="3600" b="1" dirty="0" smtClean="0"/>
              <a:t>Reações catalíticas</a:t>
            </a:r>
            <a:endParaRPr lang="pt-BR" sz="3600" b="1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3331DA-A884-4159-8F4C-34135597E28F}" type="slidenum">
              <a:rPr lang="pt-BR" smtClean="0"/>
              <a:t>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36353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3059832" y="-30941"/>
            <a:ext cx="6084168" cy="1470025"/>
          </a:xfrm>
        </p:spPr>
        <p:txBody>
          <a:bodyPr/>
          <a:lstStyle/>
          <a:p>
            <a:pPr algn="l"/>
            <a:r>
              <a:rPr lang="pt-BR" dirty="0" smtClean="0"/>
              <a:t>Classificação das reações: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3331DA-A884-4159-8F4C-34135597E28F}" type="slidenum">
              <a:rPr lang="pt-BR" smtClean="0"/>
              <a:t>3</a:t>
            </a:fld>
            <a:endParaRPr lang="pt-BR"/>
          </a:p>
        </p:txBody>
      </p:sp>
      <p:pic>
        <p:nvPicPr>
          <p:cNvPr id="1036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412775"/>
            <a:ext cx="8315462" cy="4824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54571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3059832" y="-30941"/>
            <a:ext cx="6084168" cy="1470025"/>
          </a:xfrm>
        </p:spPr>
        <p:txBody>
          <a:bodyPr/>
          <a:lstStyle/>
          <a:p>
            <a:pPr algn="l"/>
            <a:r>
              <a:rPr lang="pt-BR" dirty="0" smtClean="0"/>
              <a:t>Classificação das reações: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3331DA-A884-4159-8F4C-34135597E28F}" type="slidenum">
              <a:rPr lang="pt-BR" smtClean="0"/>
              <a:t>4</a:t>
            </a:fld>
            <a:endParaRPr lang="pt-BR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412776"/>
            <a:ext cx="6480720" cy="223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1" y="3422104"/>
            <a:ext cx="6370514" cy="3431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60908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3059832" y="-30941"/>
            <a:ext cx="6084168" cy="1470025"/>
          </a:xfrm>
        </p:spPr>
        <p:txBody>
          <a:bodyPr/>
          <a:lstStyle/>
          <a:p>
            <a:pPr algn="l"/>
            <a:r>
              <a:rPr lang="pt-BR" dirty="0" smtClean="0"/>
              <a:t>Classificação das reações: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3331DA-A884-4159-8F4C-34135597E28F}" type="slidenum">
              <a:rPr lang="pt-BR" smtClean="0"/>
              <a:t>5</a:t>
            </a:fld>
            <a:endParaRPr lang="pt-BR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484784"/>
            <a:ext cx="5002700" cy="4968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41542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3059832" y="-30941"/>
            <a:ext cx="6084168" cy="1470025"/>
          </a:xfrm>
        </p:spPr>
        <p:txBody>
          <a:bodyPr/>
          <a:lstStyle/>
          <a:p>
            <a:pPr algn="l"/>
            <a:r>
              <a:rPr lang="pt-BR" dirty="0" smtClean="0"/>
              <a:t>Classificação das reações: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3331DA-A884-4159-8F4C-34135597E28F}" type="slidenum">
              <a:rPr lang="pt-BR" smtClean="0"/>
              <a:t>6</a:t>
            </a:fld>
            <a:endParaRPr lang="pt-BR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412776"/>
            <a:ext cx="5476875" cy="3533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66116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3059832" y="-30941"/>
            <a:ext cx="6084168" cy="1470025"/>
          </a:xfrm>
        </p:spPr>
        <p:txBody>
          <a:bodyPr/>
          <a:lstStyle/>
          <a:p>
            <a:pPr algn="l"/>
            <a:r>
              <a:rPr lang="pt-BR" dirty="0" smtClean="0"/>
              <a:t>Classificação das reações: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3331DA-A884-4159-8F4C-34135597E28F}" type="slidenum">
              <a:rPr lang="pt-BR" smtClean="0"/>
              <a:t>7</a:t>
            </a:fld>
            <a:endParaRPr lang="pt-BR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7" y="1412776"/>
            <a:ext cx="5160573" cy="4320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91195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3059832" y="-30941"/>
            <a:ext cx="6084168" cy="1470025"/>
          </a:xfrm>
        </p:spPr>
        <p:txBody>
          <a:bodyPr/>
          <a:lstStyle/>
          <a:p>
            <a:pPr algn="l"/>
            <a:r>
              <a:rPr lang="pt-BR" dirty="0" smtClean="0"/>
              <a:t>Classificação das reações:</a:t>
            </a:r>
            <a:endParaRPr lang="pt-BR" dirty="0"/>
          </a:p>
        </p:txBody>
      </p:sp>
      <p:sp>
        <p:nvSpPr>
          <p:cNvPr id="5" name="CaixaDeTexto 4"/>
          <p:cNvSpPr txBox="1"/>
          <p:nvPr/>
        </p:nvSpPr>
        <p:spPr>
          <a:xfrm>
            <a:off x="107504" y="1268760"/>
            <a:ext cx="864096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pt-BR" sz="3600" b="1" dirty="0" smtClean="0"/>
              <a:t>Sistemas homogêneos</a:t>
            </a:r>
          </a:p>
          <a:p>
            <a:pPr marL="914400" lvl="1" indent="-457200">
              <a:buFont typeface="Arial" pitchFamily="34" charset="0"/>
              <a:buChar char="•"/>
            </a:pPr>
            <a:r>
              <a:rPr lang="pt-BR" sz="3600" dirty="0" smtClean="0"/>
              <a:t>Uma reação é homogênea se ela ocorre em uma única fase. </a:t>
            </a:r>
          </a:p>
          <a:p>
            <a:pPr marL="914400" lvl="1" indent="-457200">
              <a:buFont typeface="Arial" pitchFamily="34" charset="0"/>
              <a:buChar char="•"/>
            </a:pPr>
            <a:r>
              <a:rPr lang="pt-BR" sz="3600" b="1" dirty="0" smtClean="0"/>
              <a:t>As reações  homogêneas são bastante comuns em fases líquidas e fases gasosas. </a:t>
            </a:r>
            <a:r>
              <a:rPr lang="pt-BR" sz="3600" dirty="0" smtClean="0"/>
              <a:t>Por exemplo: Fase gasosa – </a:t>
            </a:r>
            <a:r>
              <a:rPr lang="pt-BR" sz="3600" dirty="0" err="1" smtClean="0"/>
              <a:t>Craqueamento</a:t>
            </a:r>
            <a:r>
              <a:rPr lang="pt-BR" sz="3600" dirty="0" smtClean="0"/>
              <a:t> do etano, obtendo-se eteno e hidrogênio.</a:t>
            </a:r>
          </a:p>
          <a:p>
            <a:pPr marL="914400" lvl="1" indent="-457200">
              <a:buFont typeface="Arial" pitchFamily="34" charset="0"/>
              <a:buChar char="•"/>
            </a:pPr>
            <a:endParaRPr lang="pt-BR" sz="3600" dirty="0" smtClean="0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726400"/>
              </p:ext>
            </p:extLst>
          </p:nvPr>
        </p:nvGraphicFramePr>
        <p:xfrm>
          <a:off x="2195736" y="5782646"/>
          <a:ext cx="5328592" cy="978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3" imgW="1244520" imgH="228600" progId="Equation.DSMT4">
                  <p:embed/>
                </p:oleObj>
              </mc:Choice>
              <mc:Fallback>
                <p:oleObj name="Equation" r:id="rId3" imgW="1244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5736" y="5782646"/>
                        <a:ext cx="5328592" cy="978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3331DA-A884-4159-8F4C-34135597E28F}" type="slidenum">
              <a:rPr lang="pt-BR" smtClean="0"/>
              <a:t>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80069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3059832" y="-30941"/>
            <a:ext cx="6084168" cy="1470025"/>
          </a:xfrm>
        </p:spPr>
        <p:txBody>
          <a:bodyPr/>
          <a:lstStyle/>
          <a:p>
            <a:pPr algn="l"/>
            <a:r>
              <a:rPr lang="pt-BR" dirty="0" smtClean="0"/>
              <a:t>Classificação das reações:</a:t>
            </a:r>
            <a:endParaRPr lang="pt-BR" dirty="0"/>
          </a:p>
        </p:txBody>
      </p:sp>
      <p:sp>
        <p:nvSpPr>
          <p:cNvPr id="5" name="CaixaDeTexto 4"/>
          <p:cNvSpPr txBox="1"/>
          <p:nvPr/>
        </p:nvSpPr>
        <p:spPr>
          <a:xfrm>
            <a:off x="179512" y="1556792"/>
            <a:ext cx="8712968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pt-BR" sz="3600" b="1" dirty="0" smtClean="0"/>
              <a:t>Sistemas heterogêneos</a:t>
            </a:r>
          </a:p>
          <a:p>
            <a:pPr marL="914400" lvl="1" indent="-457200">
              <a:buFont typeface="Arial" pitchFamily="34" charset="0"/>
              <a:buChar char="•"/>
            </a:pPr>
            <a:r>
              <a:rPr lang="pt-BR" sz="3400" dirty="0" smtClean="0"/>
              <a:t>Para uma reação ser considerada heterogênea se requer no mínimo </a:t>
            </a:r>
            <a:r>
              <a:rPr lang="pt-BR" sz="3400" b="1" dirty="0" smtClean="0"/>
              <a:t>duas fases. </a:t>
            </a:r>
          </a:p>
          <a:p>
            <a:pPr marL="914400" lvl="1" indent="-457200">
              <a:buFont typeface="Arial" pitchFamily="34" charset="0"/>
              <a:buChar char="•"/>
            </a:pPr>
            <a:r>
              <a:rPr lang="pt-BR" sz="3400" dirty="0" smtClean="0"/>
              <a:t>Várias reações processam-se em fase heterogênea: </a:t>
            </a:r>
          </a:p>
          <a:p>
            <a:pPr marL="1371600" lvl="2" indent="-457200">
              <a:buFont typeface="Arial" pitchFamily="34" charset="0"/>
              <a:buChar char="•"/>
            </a:pPr>
            <a:r>
              <a:rPr lang="pt-BR" sz="3400" dirty="0" smtClean="0"/>
              <a:t>Gás/sólido (leito fixo ou fluidizado)</a:t>
            </a:r>
          </a:p>
          <a:p>
            <a:pPr marL="1371600" lvl="2" indent="-457200">
              <a:buFont typeface="Arial" pitchFamily="34" charset="0"/>
              <a:buChar char="•"/>
            </a:pPr>
            <a:r>
              <a:rPr lang="pt-BR" sz="3400" dirty="0" smtClean="0"/>
              <a:t>Gás/líquido (leito fixo)</a:t>
            </a:r>
          </a:p>
          <a:p>
            <a:pPr marL="1371600" lvl="2" indent="-457200">
              <a:buFont typeface="Arial" pitchFamily="34" charset="0"/>
              <a:buChar char="•"/>
            </a:pPr>
            <a:r>
              <a:rPr lang="pt-BR" sz="3400" dirty="0" smtClean="0"/>
              <a:t>Líquido/líquido (leito fluido)</a:t>
            </a:r>
          </a:p>
          <a:p>
            <a:pPr marL="1371600" lvl="2" indent="-457200">
              <a:buFont typeface="Arial" pitchFamily="34" charset="0"/>
              <a:buChar char="•"/>
            </a:pPr>
            <a:r>
              <a:rPr lang="pt-BR" sz="3400" dirty="0" smtClean="0"/>
              <a:t>Gás/líquido/sólido (leito trifásico-lama)</a:t>
            </a:r>
          </a:p>
          <a:p>
            <a:pPr marL="1371600" lvl="2" indent="-457200">
              <a:buFont typeface="Arial" pitchFamily="34" charset="0"/>
              <a:buChar char="•"/>
            </a:pPr>
            <a:endParaRPr lang="pt-BR" sz="3600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3331DA-A884-4159-8F4C-34135597E28F}" type="slidenum">
              <a:rPr lang="pt-BR" smtClean="0"/>
              <a:t>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26263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4</TotalTime>
  <Words>526</Words>
  <Application>Microsoft Office PowerPoint</Application>
  <PresentationFormat>Apresentação na tela (4:3)</PresentationFormat>
  <Paragraphs>83</Paragraphs>
  <Slides>15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orporados</vt:lpstr>
      </vt:variant>
      <vt:variant>
        <vt:i4>1</vt:i4>
      </vt:variant>
      <vt:variant>
        <vt:lpstr>Títulos de slides</vt:lpstr>
      </vt:variant>
      <vt:variant>
        <vt:i4>15</vt:i4>
      </vt:variant>
    </vt:vector>
  </HeadingPairs>
  <TitlesOfParts>
    <vt:vector size="17" baseType="lpstr">
      <vt:lpstr>Tema do Office</vt:lpstr>
      <vt:lpstr>Equation</vt:lpstr>
      <vt:lpstr>Reações homogêneas e heterogêneas</vt:lpstr>
      <vt:lpstr>Classificação das reações:</vt:lpstr>
      <vt:lpstr>Classificação das reações:</vt:lpstr>
      <vt:lpstr>Classificação das reações:</vt:lpstr>
      <vt:lpstr>Classificação das reações:</vt:lpstr>
      <vt:lpstr>Classificação das reações:</vt:lpstr>
      <vt:lpstr>Classificação das reações:</vt:lpstr>
      <vt:lpstr>Classificação das reações:</vt:lpstr>
      <vt:lpstr>Classificação das reações:</vt:lpstr>
      <vt:lpstr>Classificação das reações:</vt:lpstr>
      <vt:lpstr>Classificação das reações:</vt:lpstr>
      <vt:lpstr>Classificação das reações:</vt:lpstr>
      <vt:lpstr>Classificação das reações:</vt:lpstr>
      <vt:lpstr>Classificação das reações:</vt:lpstr>
      <vt:lpstr>Classificação das reações: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ações homogêneas e heterogêneas</dc:title>
  <dc:creator>Gustavo de Souza Medeiros</dc:creator>
  <cp:lastModifiedBy>Gustavo de Souza Medeiros</cp:lastModifiedBy>
  <cp:revision>12</cp:revision>
  <dcterms:created xsi:type="dcterms:W3CDTF">2012-06-11T12:06:57Z</dcterms:created>
  <dcterms:modified xsi:type="dcterms:W3CDTF">2012-12-11T16:36:39Z</dcterms:modified>
</cp:coreProperties>
</file>